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2cc4ac853084f06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4FF4C92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42B12AA0">
          <v:shape xmlns:o="urn:schemas-microsoft-com:office:office" xmlns:v="urn:schemas-microsoft-com:vml" id="_x0000_i197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970" DrawAspect="Content" ObjectID="_1571334905" r:id="rId93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1294199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16.bin" Id="rId935" /><Relationship Type="http://schemas.openxmlformats.org/officeDocument/2006/relationships/image" Target="/word/media/image1.wmf" Id="rId6" /></Relationships>
</file>